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>
        <p:scale>
          <a:sx n="100" d="100"/>
          <a:sy n="100" d="100"/>
        </p:scale>
        <p:origin x="-120" y="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2.wmf"/><Relationship Id="rId5" Type="http://schemas.openxmlformats.org/officeDocument/2006/relationships/image" Target="../media/image2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2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3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4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5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6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0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1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2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5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6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7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21</TotalTime>
  <Words>3652</Words>
  <Application>Microsoft Office PowerPoint</Application>
  <PresentationFormat>On-screen Show (4:3)</PresentationFormat>
  <Paragraphs>534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55</cp:revision>
  <dcterms:created xsi:type="dcterms:W3CDTF">2020-08-24T13:25:42Z</dcterms:created>
  <dcterms:modified xsi:type="dcterms:W3CDTF">2021-02-06T20:51:09Z</dcterms:modified>
</cp:coreProperties>
</file>